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6BBF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Using the Document</w:t>
      </w:r>
    </w:p>
    <w:p w:rsidR="00944E97" w:rsidRPr="00944E97" w:rsidRDefault="009E63AA">
      <w:pPr>
        <w:rPr>
          <w:rFonts w:cstheme="minorHAnsi"/>
          <w:b/>
        </w:rPr>
      </w:pPr>
      <w:proofErr w:type="spellStart"/>
      <w:r w:rsidRPr="00944E97">
        <w:rPr>
          <w:rFonts w:cstheme="minorHAnsi"/>
          <w:b/>
        </w:rPr>
        <w:t>P</w:t>
      </w:r>
      <w:r w:rsidR="00251359" w:rsidRPr="00944E97">
        <w:rPr>
          <w:rFonts w:cstheme="minorHAnsi"/>
          <w:b/>
        </w:rPr>
        <w:t>arametric</w:t>
      </w:r>
      <w:r w:rsidRPr="00944E97">
        <w:rPr>
          <w:rFonts w:cstheme="minorHAnsi"/>
          <w:b/>
        </w:rPr>
        <w:t>Motion</w:t>
      </w:r>
      <w:r w:rsidR="00251359" w:rsidRPr="00944E97">
        <w:rPr>
          <w:rFonts w:cstheme="minorHAnsi"/>
          <w:b/>
        </w:rPr>
        <w:t>.tns</w:t>
      </w:r>
      <w:proofErr w:type="spellEnd"/>
      <w:r w:rsidR="00177FC8" w:rsidRPr="00944E97">
        <w:rPr>
          <w:rFonts w:cstheme="minorHAnsi"/>
          <w:b/>
        </w:rPr>
        <w:t xml:space="preserve"> </w:t>
      </w:r>
    </w:p>
    <w:p w:rsidR="00251359" w:rsidRDefault="00177FC8">
      <w:pPr>
        <w:rPr>
          <w:rFonts w:cstheme="minorHAnsi"/>
        </w:rPr>
      </w:pPr>
      <w:r>
        <w:rPr>
          <w:rFonts w:cstheme="minorHAnsi"/>
        </w:rPr>
        <w:t xml:space="preserve">This calculator file provides a </w:t>
      </w:r>
      <w:r w:rsidR="009F411E">
        <w:rPr>
          <w:rFonts w:cstheme="minorHAnsi"/>
        </w:rPr>
        <w:t xml:space="preserve">technology </w:t>
      </w:r>
      <w:r>
        <w:rPr>
          <w:rFonts w:cstheme="minorHAnsi"/>
        </w:rPr>
        <w:t>tool for visualizing the velocity and acceleration vector</w:t>
      </w:r>
      <w:r w:rsidR="006F7312">
        <w:rPr>
          <w:rFonts w:cstheme="minorHAnsi"/>
        </w:rPr>
        <w:t xml:space="preserve">s </w:t>
      </w:r>
      <w:r w:rsidR="0003774F">
        <w:rPr>
          <w:rFonts w:cstheme="minorHAnsi"/>
        </w:rPr>
        <w:t>at</w:t>
      </w:r>
      <w:r w:rsidR="009F411E">
        <w:rPr>
          <w:rFonts w:cstheme="minorHAnsi"/>
        </w:rPr>
        <w:t xml:space="preserve"> </w:t>
      </w:r>
      <w:r w:rsidR="0003774F">
        <w:rPr>
          <w:rFonts w:cstheme="minorHAnsi"/>
        </w:rPr>
        <w:t>specific time</w:t>
      </w:r>
      <w:r w:rsidR="009F411E">
        <w:rPr>
          <w:rFonts w:cstheme="minorHAnsi"/>
        </w:rPr>
        <w:t>s</w:t>
      </w:r>
      <w:r w:rsidR="0003774F">
        <w:rPr>
          <w:rFonts w:cstheme="minorHAnsi"/>
        </w:rPr>
        <w:t xml:space="preserve"> </w:t>
      </w:r>
      <w:r>
        <w:rPr>
          <w:rFonts w:cstheme="minorHAnsi"/>
        </w:rPr>
        <w:t xml:space="preserve">associated with a particle as it moves along a curve </w:t>
      </w:r>
      <w:r w:rsidR="00152D89" w:rsidRPr="00177FC8">
        <w:rPr>
          <w:rFonts w:cstheme="minorHAnsi"/>
          <w:noProof/>
          <w:position w:val="-2"/>
        </w:rPr>
        <w:object w:dxaOrig="16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pt;height:9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45063755" r:id="rId8"/>
        </w:object>
      </w:r>
      <w:r>
        <w:rPr>
          <w:rFonts w:cstheme="minorHAnsi"/>
        </w:rPr>
        <w:t>.</w:t>
      </w:r>
      <w:r w:rsidR="00102BCF">
        <w:rPr>
          <w:rFonts w:cstheme="minorHAnsi"/>
        </w:rPr>
        <w:t xml:space="preserve">  </w:t>
      </w:r>
      <w:r w:rsidR="006F7312">
        <w:rPr>
          <w:rFonts w:cstheme="minorHAnsi"/>
        </w:rPr>
        <w:t>The initial curve is defined by</w:t>
      </w:r>
    </w:p>
    <w:p w:rsidR="006F7312" w:rsidRDefault="00152D89" w:rsidP="006F7312">
      <w:pPr>
        <w:jc w:val="center"/>
        <w:rPr>
          <w:rFonts w:cstheme="minorHAnsi"/>
        </w:rPr>
      </w:pPr>
      <w:r w:rsidRPr="006F7312">
        <w:rPr>
          <w:rFonts w:cstheme="minorHAnsi"/>
          <w:noProof/>
          <w:position w:val="-6"/>
        </w:rPr>
        <w:object w:dxaOrig="3379" w:dyaOrig="220">
          <v:shape id="_x0000_i1026" type="#_x0000_t75" alt="" style="width:169pt;height:11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45063756" r:id="rId10"/>
        </w:object>
      </w:r>
    </w:p>
    <w:p w:rsidR="006F7312" w:rsidRDefault="006F7312" w:rsidP="006F7312">
      <w:pPr>
        <w:jc w:val="center"/>
        <w:rPr>
          <w:rFonts w:cstheme="minorHAnsi"/>
        </w:rPr>
      </w:pPr>
    </w:p>
    <w:p w:rsidR="006F7312" w:rsidRDefault="006F7312">
      <w:pPr>
        <w:rPr>
          <w:rFonts w:cstheme="minorHAnsi"/>
        </w:rPr>
      </w:pPr>
      <w:r>
        <w:rPr>
          <w:rFonts w:cstheme="minorHAnsi"/>
        </w:rPr>
        <w:t>The velocity and acceleration vectors are computed automatically.  The complete curve can be displayed</w:t>
      </w:r>
      <w:r w:rsidR="009E63AA">
        <w:rPr>
          <w:rFonts w:cstheme="minorHAnsi"/>
        </w:rPr>
        <w:t xml:space="preserve"> or the moving point alon</w:t>
      </w:r>
      <w:r w:rsidR="0026322C">
        <w:rPr>
          <w:rFonts w:cstheme="minorHAnsi"/>
        </w:rPr>
        <w:t>e</w:t>
      </w:r>
      <w:r w:rsidR="009E63AA">
        <w:rPr>
          <w:rFonts w:cstheme="minorHAnsi"/>
        </w:rPr>
        <w:t xml:space="preserve"> can be displayed (the geometric trac</w:t>
      </w:r>
      <w:r w:rsidR="0026322C">
        <w:rPr>
          <w:rFonts w:cstheme="minorHAnsi"/>
        </w:rPr>
        <w:t>e</w:t>
      </w:r>
      <w:r w:rsidR="009E63AA">
        <w:rPr>
          <w:rFonts w:cstheme="minorHAnsi"/>
        </w:rPr>
        <w:t xml:space="preserve"> option is used in this case).  T</w:t>
      </w:r>
      <w:r>
        <w:rPr>
          <w:rFonts w:cstheme="minorHAnsi"/>
        </w:rPr>
        <w:t xml:space="preserve">he velocity and acceleration vectors can be </w:t>
      </w:r>
      <w:r w:rsidR="009E63AA">
        <w:rPr>
          <w:rFonts w:cstheme="minorHAnsi"/>
        </w:rPr>
        <w:t xml:space="preserve">shown or </w:t>
      </w:r>
      <w:r>
        <w:rPr>
          <w:rFonts w:cstheme="minorHAnsi"/>
        </w:rPr>
        <w:t>hidden.</w:t>
      </w:r>
    </w:p>
    <w:p w:rsidR="00F673A0" w:rsidRDefault="00F673A0">
      <w:pPr>
        <w:rPr>
          <w:rFonts w:cstheme="minorHAnsi"/>
        </w:rPr>
      </w:pPr>
    </w:p>
    <w:p w:rsidR="00F33217" w:rsidRDefault="00F33217">
      <w:pPr>
        <w:rPr>
          <w:rFonts w:cstheme="minorHAnsi"/>
        </w:rPr>
      </w:pPr>
    </w:p>
    <w:p w:rsidR="00DA2B7C" w:rsidRPr="00F76BBF" w:rsidRDefault="00F76BBF">
      <w:pPr>
        <w:rPr>
          <w:rFonts w:cstheme="minorHAnsi"/>
          <w:b/>
        </w:rPr>
      </w:pPr>
      <w:r w:rsidRPr="00F76BBF">
        <w:rPr>
          <w:rFonts w:cstheme="minorHAnsi"/>
          <w:b/>
        </w:rPr>
        <w:t>Suggested Applications and Extensions</w:t>
      </w:r>
    </w:p>
    <w:p w:rsidR="00F76BBF" w:rsidRDefault="00F76BBF">
      <w:pPr>
        <w:rPr>
          <w:rFonts w:cstheme="minorHAnsi"/>
        </w:rPr>
      </w:pPr>
    </w:p>
    <w:p w:rsidR="005C2FC5" w:rsidRDefault="00A264F1">
      <w:pPr>
        <w:rPr>
          <w:rFonts w:cstheme="minorHAnsi"/>
        </w:rPr>
      </w:pPr>
      <w:r>
        <w:rPr>
          <w:rFonts w:cstheme="minorHAnsi"/>
        </w:rPr>
        <w:t xml:space="preserve">Use the default curve defined by </w:t>
      </w:r>
      <w:r w:rsidR="00152D89" w:rsidRPr="00A264F1">
        <w:rPr>
          <w:rFonts w:cstheme="minorHAnsi"/>
          <w:noProof/>
          <w:position w:val="-6"/>
        </w:rPr>
        <w:object w:dxaOrig="1120" w:dyaOrig="220">
          <v:shape id="_x0000_i1027" type="#_x0000_t75" alt="" style="width:56pt;height:11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45063757" r:id="rId12"/>
        </w:object>
      </w:r>
      <w:r>
        <w:rPr>
          <w:rFonts w:cstheme="minorHAnsi"/>
        </w:rPr>
        <w:t xml:space="preserve">, </w:t>
      </w:r>
      <w:r w:rsidR="00152D89" w:rsidRPr="00A264F1">
        <w:rPr>
          <w:rFonts w:cstheme="minorHAnsi"/>
          <w:noProof/>
          <w:position w:val="-6"/>
        </w:rPr>
        <w:object w:dxaOrig="1340" w:dyaOrig="220">
          <v:shape id="_x0000_i1028" type="#_x0000_t75" alt="" style="width:67pt;height:11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45063758" r:id="rId14"/>
        </w:object>
      </w:r>
      <w:r>
        <w:rPr>
          <w:rFonts w:cstheme="minorHAnsi"/>
        </w:rPr>
        <w:t xml:space="preserve"> to answer the following questions.</w:t>
      </w:r>
    </w:p>
    <w:p w:rsidR="00A264F1" w:rsidRDefault="00A264F1">
      <w:pPr>
        <w:rPr>
          <w:rFonts w:cstheme="minorHAnsi"/>
        </w:rPr>
      </w:pPr>
    </w:p>
    <w:p w:rsidR="003108C7" w:rsidRPr="00CA0F09" w:rsidRDefault="003108C7" w:rsidP="00CA0F09">
      <w:pPr>
        <w:rPr>
          <w:rFonts w:cstheme="minorHAnsi"/>
        </w:rPr>
      </w:pPr>
      <w:r w:rsidRPr="00CA0F09">
        <w:rPr>
          <w:rFonts w:cstheme="minorHAnsi"/>
        </w:rPr>
        <w:t xml:space="preserve">Use the slider for </w:t>
      </w:r>
      <w:r w:rsidR="00152D89" w:rsidRPr="003108C7">
        <w:rPr>
          <w:noProof/>
          <w:position w:val="-2"/>
        </w:rPr>
        <w:object w:dxaOrig="60" w:dyaOrig="160">
          <v:shape id="_x0000_i1029" type="#_x0000_t75" alt="" style="width:3pt;height:8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45063759" r:id="rId16"/>
        </w:object>
      </w:r>
      <w:r w:rsidRPr="00CA0F09">
        <w:rPr>
          <w:rFonts w:cstheme="minorHAnsi"/>
        </w:rPr>
        <w:t xml:space="preserve"> to observe how the velocity and acceleration vectors change as the particle moves along the curve.  Show the entire path and the points on the curve as determined by the increment.  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How is the velocity vector related to the curve?  </w:t>
      </w:r>
    </w:p>
    <w:p w:rsidR="009E195E" w:rsidRDefault="009E195E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How is the acceleration vector related to the curve?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How can the displayed points be used to explain the speed of the particle?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How is the velocity vector related to the speed of the particle?</w:t>
      </w:r>
    </w:p>
    <w:p w:rsidR="00A264F1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Explain how the velocity and acceleration vectors can be used to predict the next point on the curve</w:t>
      </w:r>
      <w:r w:rsidR="00895AE3">
        <w:rPr>
          <w:rFonts w:cstheme="minorHAnsi"/>
        </w:rPr>
        <w:t xml:space="preserve">, as </w:t>
      </w:r>
      <w:r w:rsidR="00152D89" w:rsidRPr="009E195E">
        <w:rPr>
          <w:rFonts w:cstheme="minorHAnsi"/>
          <w:noProof/>
          <w:position w:val="-2"/>
        </w:rPr>
        <w:object w:dxaOrig="60" w:dyaOrig="160">
          <v:shape id="_x0000_i1030" type="#_x0000_t75" alt="" style="width:3pt;height:8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45063760" r:id="rId18"/>
        </w:object>
      </w:r>
      <w:r w:rsidR="009E195E">
        <w:rPr>
          <w:rFonts w:cstheme="minorHAnsi"/>
        </w:rPr>
        <w:t xml:space="preserve"> increases.</w:t>
      </w:r>
    </w:p>
    <w:p w:rsidR="003108C7" w:rsidRDefault="003108C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>Is the acceleration vector ever perpendicular to the velocity vector?  If so, explain the motion of the particle at that time.</w:t>
      </w:r>
    </w:p>
    <w:p w:rsidR="009E195E" w:rsidRDefault="009E195E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ind the velocity and acceleration vectors analytically for </w:t>
      </w:r>
      <w:r w:rsidR="00152D89" w:rsidRPr="009E195E">
        <w:rPr>
          <w:rFonts w:cstheme="minorHAnsi"/>
          <w:noProof/>
          <w:position w:val="-16"/>
        </w:rPr>
        <w:object w:dxaOrig="520" w:dyaOrig="460">
          <v:shape id="_x0000_i1031" type="#_x0000_t75" alt="" style="width:26pt;height:23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45063761" r:id="rId20"/>
        </w:object>
      </w:r>
      <w:r>
        <w:rPr>
          <w:rFonts w:cstheme="minorHAnsi"/>
        </w:rPr>
        <w:t xml:space="preserve">.   Display the path, and use the slider for </w:t>
      </w:r>
      <w:r w:rsidR="00152D89" w:rsidRPr="009E195E">
        <w:rPr>
          <w:rFonts w:cstheme="minorHAnsi"/>
          <w:noProof/>
          <w:position w:val="-2"/>
        </w:rPr>
        <w:object w:dxaOrig="60" w:dyaOrig="160">
          <v:shape id="_x0000_i1032" type="#_x0000_t75" alt="" style="width:3pt;height:8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45063762" r:id="rId22"/>
        </w:object>
      </w:r>
      <w:r>
        <w:rPr>
          <w:rFonts w:cstheme="minorHAnsi"/>
        </w:rPr>
        <w:t xml:space="preserve"> to move the particle to the point on the curve where </w:t>
      </w:r>
      <w:r w:rsidR="00152D89" w:rsidRPr="009E195E">
        <w:rPr>
          <w:rFonts w:cstheme="minorHAnsi"/>
          <w:noProof/>
          <w:position w:val="-16"/>
        </w:rPr>
        <w:object w:dxaOrig="520" w:dyaOrig="460">
          <v:shape id="_x0000_i1033" type="#_x0000_t75" alt="" style="width:26pt;height:23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45063763" r:id="rId24"/>
        </w:object>
      </w:r>
      <w:r>
        <w:rPr>
          <w:rFonts w:cstheme="minorHAnsi"/>
        </w:rPr>
        <w:t xml:space="preserve">.  Compare your analytical results with the displayed vectors.  Explain any discrepancies. </w:t>
      </w:r>
    </w:p>
    <w:p w:rsidR="009E195E" w:rsidRDefault="009E195E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ind an equation of the tangent line to the curve at the point where </w:t>
      </w:r>
      <w:r w:rsidR="00152D89" w:rsidRPr="009E195E">
        <w:rPr>
          <w:rFonts w:cstheme="minorHAnsi"/>
          <w:noProof/>
          <w:position w:val="-16"/>
        </w:rPr>
        <w:object w:dxaOrig="520" w:dyaOrig="460">
          <v:shape id="_x0000_i1034" type="#_x0000_t75" alt="" style="width:26pt;height:23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45063764" r:id="rId26"/>
        </w:object>
      </w:r>
      <w:r>
        <w:rPr>
          <w:rFonts w:cstheme="minorHAnsi"/>
        </w:rPr>
        <w:t>.  Explain how the velocity vector of the particle at this time is related to the tangent line.</w:t>
      </w:r>
    </w:p>
    <w:p w:rsidR="00F33217" w:rsidRDefault="00F33217" w:rsidP="0054676C">
      <w:pPr>
        <w:pStyle w:val="ListParagraph"/>
        <w:numPr>
          <w:ilvl w:val="0"/>
          <w:numId w:val="5"/>
        </w:numPr>
        <w:ind w:left="540" w:hanging="180"/>
        <w:rPr>
          <w:rFonts w:cstheme="minorHAnsi"/>
        </w:rPr>
      </w:pPr>
      <w:r>
        <w:rPr>
          <w:rFonts w:cstheme="minorHAnsi"/>
        </w:rPr>
        <w:t xml:space="preserve">Find all times at which the acceleration vector is </w:t>
      </w:r>
      <w:r w:rsidR="00152D89" w:rsidRPr="00F33217">
        <w:rPr>
          <w:rFonts w:cstheme="minorHAnsi"/>
          <w:noProof/>
          <w:position w:val="-6"/>
        </w:rPr>
        <w:object w:dxaOrig="440" w:dyaOrig="240">
          <v:shape id="_x0000_i1035" type="#_x0000_t75" alt="" style="width:22pt;height:12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45063765" r:id="rId28"/>
        </w:object>
      </w:r>
      <w:r>
        <w:rPr>
          <w:rFonts w:cstheme="minorHAnsi"/>
        </w:rPr>
        <w:t xml:space="preserve">.  Is there any special characteristic of the velocity vector at these </w:t>
      </w:r>
      <w:proofErr w:type="gramStart"/>
      <w:r>
        <w:rPr>
          <w:rFonts w:cstheme="minorHAnsi"/>
        </w:rPr>
        <w:t>times.</w:t>
      </w:r>
      <w:proofErr w:type="gramEnd"/>
    </w:p>
    <w:p w:rsidR="005851F6" w:rsidRDefault="005851F6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944E97" w:rsidRDefault="00944E97" w:rsidP="005851F6">
      <w:pPr>
        <w:rPr>
          <w:rFonts w:cstheme="minorHAnsi"/>
        </w:rPr>
      </w:pPr>
    </w:p>
    <w:p w:rsidR="005851F6" w:rsidRDefault="0054676C" w:rsidP="005851F6">
      <w:pPr>
        <w:rPr>
          <w:rFonts w:cstheme="minorHAnsi"/>
        </w:rPr>
      </w:pPr>
      <w:r>
        <w:rPr>
          <w:rFonts w:cstheme="minorHAnsi"/>
        </w:rPr>
        <w:lastRenderedPageBreak/>
        <w:t xml:space="preserve">Consider the curve </w:t>
      </w:r>
      <w:r w:rsidR="00152D89" w:rsidRPr="0054676C">
        <w:rPr>
          <w:rFonts w:cstheme="minorHAnsi"/>
          <w:noProof/>
          <w:position w:val="-2"/>
        </w:rPr>
        <w:object w:dxaOrig="160" w:dyaOrig="180">
          <v:shape id="_x0000_i1036" type="#_x0000_t75" alt="" style="width:8pt;height:9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45063766" r:id="rId30"/>
        </w:object>
      </w:r>
      <w:r>
        <w:rPr>
          <w:rFonts w:cstheme="minorHAnsi"/>
        </w:rPr>
        <w:t xml:space="preserve"> defined by</w:t>
      </w:r>
    </w:p>
    <w:p w:rsidR="0054676C" w:rsidRDefault="00152D89" w:rsidP="0054676C">
      <w:pPr>
        <w:jc w:val="center"/>
        <w:rPr>
          <w:rFonts w:cstheme="minorHAnsi"/>
        </w:rPr>
      </w:pPr>
      <w:r w:rsidRPr="0054676C">
        <w:rPr>
          <w:rFonts w:cstheme="minorHAnsi"/>
          <w:noProof/>
          <w:position w:val="-16"/>
        </w:rPr>
        <w:object w:dxaOrig="3379" w:dyaOrig="460">
          <v:shape id="_x0000_i1037" type="#_x0000_t75" alt="" style="width:169pt;height:23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45063767" r:id="rId32"/>
        </w:object>
      </w:r>
    </w:p>
    <w:p w:rsidR="0054676C" w:rsidRDefault="0054676C" w:rsidP="005851F6">
      <w:pPr>
        <w:rPr>
          <w:rFonts w:cstheme="minorHAnsi"/>
        </w:rPr>
      </w:pPr>
      <w:r>
        <w:rPr>
          <w:rFonts w:cstheme="minorHAnsi"/>
        </w:rPr>
        <w:t xml:space="preserve">For </w:t>
      </w:r>
      <w:r w:rsidR="00152D89" w:rsidRPr="0054676C">
        <w:rPr>
          <w:rFonts w:cstheme="minorHAnsi"/>
          <w:noProof/>
          <w:position w:val="-2"/>
        </w:rPr>
        <w:object w:dxaOrig="859" w:dyaOrig="180">
          <v:shape id="_x0000_i1038" type="#_x0000_t75" alt="" style="width:43pt;height:9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45063768" r:id="rId34"/>
        </w:object>
      </w:r>
      <w:r>
        <w:rPr>
          <w:rFonts w:cstheme="minorHAnsi"/>
        </w:rPr>
        <w:t>.</w:t>
      </w:r>
    </w:p>
    <w:p w:rsidR="0054676C" w:rsidRDefault="0054676C" w:rsidP="0054676C">
      <w:pPr>
        <w:pStyle w:val="ListParagraph"/>
        <w:numPr>
          <w:ilvl w:val="0"/>
          <w:numId w:val="7"/>
        </w:numPr>
        <w:rPr>
          <w:rFonts w:cstheme="minorHAnsi"/>
        </w:rPr>
      </w:pPr>
      <w:r w:rsidRPr="0054676C">
        <w:rPr>
          <w:rFonts w:cstheme="minorHAnsi"/>
        </w:rPr>
        <w:t xml:space="preserve">Find the velocity and acceleration vectors at time </w:t>
      </w:r>
      <w:r w:rsidR="00152D89" w:rsidRPr="0054676C">
        <w:rPr>
          <w:noProof/>
          <w:position w:val="-16"/>
        </w:rPr>
        <w:object w:dxaOrig="520" w:dyaOrig="460">
          <v:shape id="_x0000_i1039" type="#_x0000_t75" alt="" style="width:26pt;height:23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45063769" r:id="rId36"/>
        </w:object>
      </w:r>
      <w:r w:rsidRPr="0054676C">
        <w:rPr>
          <w:rFonts w:cstheme="minorHAnsi"/>
        </w:rPr>
        <w:t>.  Confirm your results on the graph.  Explain why</w:t>
      </w:r>
      <w:r>
        <w:rPr>
          <w:rFonts w:cstheme="minorHAnsi"/>
        </w:rPr>
        <w:t xml:space="preserve"> the velocity and acceleration vectors are pointing in the opposite directions.  </w:t>
      </w:r>
    </w:p>
    <w:p w:rsidR="0054676C" w:rsidRDefault="0054676C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>Use the graph to estimate the time at which the speed of the particle is greatest.  Describe the velocity and acceleration vectors at that time.</w:t>
      </w:r>
    </w:p>
    <w:p w:rsidR="0054676C" w:rsidRDefault="0054676C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 xml:space="preserve">Find, analytically, the time at which the particle is at its highest point on the curve.  Find the </w:t>
      </w:r>
      <w:r w:rsidR="00152D89" w:rsidRPr="0054676C">
        <w:rPr>
          <w:rFonts w:cstheme="minorHAnsi"/>
          <w:noProof/>
          <w:position w:val="-2"/>
        </w:rPr>
        <w:object w:dxaOrig="100" w:dyaOrig="120">
          <v:shape id="_x0000_i1040" type="#_x0000_t75" alt="" style="width:5pt;height:6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45063770" r:id="rId38"/>
        </w:object>
      </w:r>
      <w:r>
        <w:rPr>
          <w:rFonts w:cstheme="minorHAnsi"/>
        </w:rPr>
        <w:t xml:space="preserve">- and </w:t>
      </w:r>
      <w:r w:rsidR="00152D89" w:rsidRPr="0054676C">
        <w:rPr>
          <w:rFonts w:cstheme="minorHAnsi"/>
          <w:noProof/>
          <w:position w:val="-6"/>
        </w:rPr>
        <w:object w:dxaOrig="120" w:dyaOrig="160">
          <v:shape id="_x0000_i1041" type="#_x0000_t75" alt="" style="width:6pt;height:8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45063771" r:id="rId40"/>
        </w:object>
      </w:r>
      <w:r>
        <w:rPr>
          <w:rFonts w:cstheme="minorHAnsi"/>
        </w:rPr>
        <w:t xml:space="preserve">-coordinates at that time.  </w:t>
      </w:r>
      <w:r w:rsidR="00015277">
        <w:rPr>
          <w:rFonts w:cstheme="minorHAnsi"/>
        </w:rPr>
        <w:t>Describe the velocity and acceleration vectors at that time, and explain why these are consistent with this position on the cu</w:t>
      </w:r>
      <w:r w:rsidR="008059B6">
        <w:rPr>
          <w:rFonts w:cstheme="minorHAnsi"/>
        </w:rPr>
        <w:t>r</w:t>
      </w:r>
      <w:r w:rsidR="00015277">
        <w:rPr>
          <w:rFonts w:cstheme="minorHAnsi"/>
        </w:rPr>
        <w:t>ve.</w:t>
      </w:r>
    </w:p>
    <w:p w:rsidR="00015277" w:rsidRDefault="005C3FCB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 xml:space="preserve">Use </w:t>
      </w:r>
      <w:r w:rsidR="00F6453D">
        <w:rPr>
          <w:rFonts w:cstheme="minorHAnsi"/>
        </w:rPr>
        <w:t xml:space="preserve">Page 1.5 to find the </w:t>
      </w:r>
      <w:proofErr w:type="gramStart"/>
      <w:r w:rsidR="00F6453D">
        <w:rPr>
          <w:rFonts w:cstheme="minorHAnsi"/>
        </w:rPr>
        <w:t>straight line</w:t>
      </w:r>
      <w:proofErr w:type="gramEnd"/>
      <w:r w:rsidR="00F6453D">
        <w:rPr>
          <w:rFonts w:cstheme="minorHAnsi"/>
        </w:rPr>
        <w:t xml:space="preserve"> distance between the points on he curve that correspond to </w:t>
      </w:r>
      <w:r w:rsidR="00152D89" w:rsidRPr="00F6453D">
        <w:rPr>
          <w:rFonts w:cstheme="minorHAnsi"/>
          <w:noProof/>
          <w:position w:val="-2"/>
        </w:rPr>
        <w:object w:dxaOrig="440" w:dyaOrig="180">
          <v:shape id="_x0000_i1042" type="#_x0000_t75" alt="" style="width:22pt;height:9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45063772" r:id="rId42"/>
        </w:object>
      </w:r>
      <w:r w:rsidR="008873D9">
        <w:rPr>
          <w:rFonts w:cstheme="minorHAnsi"/>
        </w:rPr>
        <w:t xml:space="preserve"> </w:t>
      </w:r>
      <w:proofErr w:type="spellStart"/>
      <w:r w:rsidR="008873D9">
        <w:rPr>
          <w:rFonts w:cstheme="minorHAnsi"/>
        </w:rPr>
        <w:t>and</w:t>
      </w:r>
      <w:proofErr w:type="spellEnd"/>
      <w:r w:rsidR="008873D9">
        <w:rPr>
          <w:rFonts w:cstheme="minorHAnsi"/>
        </w:rPr>
        <w:t xml:space="preserve"> </w:t>
      </w:r>
      <w:r w:rsidR="00152D89" w:rsidRPr="008873D9">
        <w:rPr>
          <w:rFonts w:cstheme="minorHAnsi"/>
          <w:noProof/>
          <w:position w:val="-16"/>
        </w:rPr>
        <w:object w:dxaOrig="520" w:dyaOrig="460">
          <v:shape id="_x0000_i1043" type="#_x0000_t75" alt="" style="width:26pt;height:23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45063773" r:id="rId44"/>
        </w:object>
      </w:r>
      <w:r w:rsidR="008873D9">
        <w:rPr>
          <w:rFonts w:cstheme="minorHAnsi"/>
        </w:rPr>
        <w:t xml:space="preserve">.  Find the length of the curve between </w:t>
      </w:r>
      <w:r w:rsidR="00152D89" w:rsidRPr="008873D9">
        <w:rPr>
          <w:rFonts w:cstheme="minorHAnsi"/>
          <w:noProof/>
          <w:position w:val="-2"/>
        </w:rPr>
        <w:object w:dxaOrig="440" w:dyaOrig="180">
          <v:shape id="_x0000_i1044" type="#_x0000_t75" alt="" style="width:22pt;height:9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45063774" r:id="rId46"/>
        </w:object>
      </w:r>
      <w:r w:rsidR="008873D9">
        <w:rPr>
          <w:rFonts w:cstheme="minorHAnsi"/>
        </w:rPr>
        <w:t xml:space="preserve"> and </w:t>
      </w:r>
      <w:r w:rsidR="00152D89" w:rsidRPr="008873D9">
        <w:rPr>
          <w:rFonts w:cstheme="minorHAnsi"/>
          <w:noProof/>
          <w:position w:val="-16"/>
        </w:rPr>
        <w:object w:dxaOrig="520" w:dyaOrig="460">
          <v:shape id="_x0000_i1045" type="#_x0000_t75" alt="" style="width:26pt;height:23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745063775" r:id="rId48"/>
        </w:object>
      </w:r>
      <w:r w:rsidR="008873D9">
        <w:rPr>
          <w:rFonts w:cstheme="minorHAnsi"/>
        </w:rPr>
        <w:t>.  Compare these two values and explain why they are close in magnitude.</w:t>
      </w:r>
    </w:p>
    <w:p w:rsidR="00DE01C2" w:rsidRDefault="00DE01C2" w:rsidP="0054676C">
      <w:pPr>
        <w:pStyle w:val="ListParagraph"/>
        <w:numPr>
          <w:ilvl w:val="0"/>
          <w:numId w:val="7"/>
        </w:numPr>
        <w:rPr>
          <w:rFonts w:cstheme="minorHAnsi"/>
        </w:rPr>
      </w:pPr>
      <w:r>
        <w:rPr>
          <w:rFonts w:cstheme="minorHAnsi"/>
        </w:rPr>
        <w:t xml:space="preserve">Challenge: </w:t>
      </w:r>
      <w:r w:rsidR="00886C3C">
        <w:rPr>
          <w:rFonts w:cstheme="minorHAnsi"/>
        </w:rPr>
        <w:t xml:space="preserve">Describe the concavity of this curve for </w:t>
      </w:r>
      <w:r w:rsidR="00152D89" w:rsidRPr="00886C3C">
        <w:rPr>
          <w:rFonts w:cstheme="minorHAnsi"/>
          <w:noProof/>
          <w:position w:val="-2"/>
        </w:rPr>
        <w:object w:dxaOrig="859" w:dyaOrig="180">
          <v:shape id="_x0000_i1046" type="#_x0000_t75" alt="" style="width:43pt;height:9pt;mso-width-percent:0;mso-height-percent:0;mso-width-percent:0;mso-height-percent:0" o:ole="">
            <v:imagedata r:id="rId49" o:title=""/>
          </v:shape>
          <o:OLEObject Type="Embed" ProgID="Equation.DSMT4" ShapeID="_x0000_i1046" DrawAspect="Content" ObjectID="_1745063776" r:id="rId50"/>
        </w:object>
      </w:r>
      <w:r w:rsidR="00886C3C">
        <w:rPr>
          <w:rFonts w:cstheme="minorHAnsi"/>
        </w:rPr>
        <w:t>.  Do you think there is a relationship between the velocity and acceleration vectors that can determine the concavity of the curve?  If so, describe this relationship.</w:t>
      </w:r>
    </w:p>
    <w:p w:rsidR="005740AA" w:rsidRDefault="005740AA">
      <w:pPr>
        <w:rPr>
          <w:rFonts w:cstheme="minorHAnsi"/>
        </w:rPr>
      </w:pPr>
    </w:p>
    <w:p w:rsidR="008873D9" w:rsidRDefault="005740AA" w:rsidP="008873D9">
      <w:pPr>
        <w:rPr>
          <w:rFonts w:cstheme="minorHAnsi"/>
        </w:rPr>
      </w:pPr>
      <w:r>
        <w:rPr>
          <w:rFonts w:cstheme="minorHAnsi"/>
        </w:rPr>
        <w:t xml:space="preserve">For each of the following curves, describe the velocity and acceleration vectors as </w:t>
      </w:r>
      <w:r w:rsidR="00152D89" w:rsidRPr="005740AA">
        <w:rPr>
          <w:rFonts w:cstheme="minorHAnsi"/>
          <w:noProof/>
          <w:position w:val="-2"/>
        </w:rPr>
        <w:object w:dxaOrig="60" w:dyaOrig="160">
          <v:shape id="_x0000_i1047" type="#_x0000_t75" alt="" style="width:3pt;height:8pt;mso-width-percent:0;mso-height-percent:0;mso-width-percent:0;mso-height-percent:0" o:ole="">
            <v:imagedata r:id="rId51" o:title=""/>
          </v:shape>
          <o:OLEObject Type="Embed" ProgID="Equation.DSMT4" ShapeID="_x0000_i1047" DrawAspect="Content" ObjectID="_1745063777" r:id="rId52"/>
        </w:object>
      </w:r>
      <w:r>
        <w:rPr>
          <w:rFonts w:cstheme="minorHAnsi"/>
        </w:rPr>
        <w:t xml:space="preserve"> increases through the given interval.</w:t>
      </w:r>
    </w:p>
    <w:p w:rsidR="005740AA" w:rsidRDefault="005740AA" w:rsidP="008873D9">
      <w:pPr>
        <w:rPr>
          <w:rFonts w:cstheme="minorHAnsi"/>
        </w:rPr>
      </w:pP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4040" w:dyaOrig="300">
          <v:shape id="_x0000_i1048" type="#_x0000_t75" alt="" style="width:202pt;height:15pt;mso-width-percent:0;mso-height-percent:0;mso-width-percent:0;mso-height-percent:0" o:ole="">
            <v:imagedata r:id="rId53" o:title=""/>
          </v:shape>
          <o:OLEObject Type="Embed" ProgID="Equation.DSMT4" ShapeID="_x0000_i1048" DrawAspect="Content" ObjectID="_1745063778" r:id="rId54"/>
        </w:object>
      </w: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4560" w:dyaOrig="300">
          <v:shape id="_x0000_i1049" type="#_x0000_t75" alt="" style="width:228pt;height:15pt;mso-width-percent:0;mso-height-percent:0;mso-width-percent:0;mso-height-percent:0" o:ole="">
            <v:imagedata r:id="rId55" o:title=""/>
          </v:shape>
          <o:OLEObject Type="Embed" ProgID="Equation.DSMT4" ShapeID="_x0000_i1049" DrawAspect="Content" ObjectID="_1745063779" r:id="rId56"/>
        </w:object>
      </w:r>
    </w:p>
    <w:p w:rsidR="008639E2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3879" w:dyaOrig="300">
          <v:shape id="_x0000_i1050" type="#_x0000_t75" alt="" style="width:194pt;height:15pt;mso-width-percent:0;mso-height-percent:0;mso-width-percent:0;mso-height-percent:0" o:ole="">
            <v:imagedata r:id="rId57" o:title=""/>
          </v:shape>
          <o:OLEObject Type="Embed" ProgID="Equation.DSMT4" ShapeID="_x0000_i1050" DrawAspect="Content" ObjectID="_1745063780" r:id="rId58"/>
        </w:object>
      </w:r>
    </w:p>
    <w:p w:rsidR="005740AA" w:rsidRPr="008639E2" w:rsidRDefault="005740AA" w:rsidP="008639E2">
      <w:pPr>
        <w:rPr>
          <w:rFonts w:cstheme="minorHAnsi"/>
        </w:rPr>
      </w:pP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20"/>
        </w:rPr>
        <w:object w:dxaOrig="4300" w:dyaOrig="499">
          <v:shape id="_x0000_i1051" type="#_x0000_t75" alt="" style="width:215pt;height:25pt;mso-width-percent:0;mso-height-percent:0;mso-width-percent:0;mso-height-percent:0" o:ole="">
            <v:imagedata r:id="rId59" o:title=""/>
          </v:shape>
          <o:OLEObject Type="Embed" ProgID="Equation.DSMT4" ShapeID="_x0000_i1051" DrawAspect="Content" ObjectID="_1745063781" r:id="rId60"/>
        </w:object>
      </w:r>
    </w:p>
    <w:p w:rsidR="005740AA" w:rsidRDefault="00152D89" w:rsidP="005740AA">
      <w:pPr>
        <w:pStyle w:val="ListParagraph"/>
        <w:numPr>
          <w:ilvl w:val="0"/>
          <w:numId w:val="8"/>
        </w:numPr>
        <w:rPr>
          <w:rFonts w:cstheme="minorHAnsi"/>
        </w:rPr>
      </w:pPr>
      <w:r w:rsidRPr="005740AA">
        <w:rPr>
          <w:rFonts w:cstheme="minorHAnsi"/>
          <w:noProof/>
          <w:position w:val="-6"/>
        </w:rPr>
        <w:object w:dxaOrig="4260" w:dyaOrig="300">
          <v:shape id="_x0000_i1052" type="#_x0000_t75" alt="" style="width:213pt;height:15pt;mso-width-percent:0;mso-height-percent:0;mso-width-percent:0;mso-height-percent:0" o:ole="">
            <v:imagedata r:id="rId61" o:title=""/>
          </v:shape>
          <o:OLEObject Type="Embed" ProgID="Equation.DSMT4" ShapeID="_x0000_i1052" DrawAspect="Content" ObjectID="_1745063782" r:id="rId62"/>
        </w:object>
      </w:r>
    </w:p>
    <w:p w:rsidR="00F40AA5" w:rsidRDefault="00F40AA5" w:rsidP="00F40AA5">
      <w:pPr>
        <w:rPr>
          <w:rFonts w:cstheme="minorHAnsi"/>
        </w:rPr>
      </w:pPr>
    </w:p>
    <w:p w:rsidR="00F40AA5" w:rsidRDefault="00F40AA5" w:rsidP="00F40AA5">
      <w:pPr>
        <w:rPr>
          <w:rFonts w:cstheme="minorHAnsi"/>
        </w:rPr>
      </w:pPr>
    </w:p>
    <w:p w:rsidR="004004C0" w:rsidRPr="00106777" w:rsidRDefault="00134526" w:rsidP="00F40AA5">
      <w:pPr>
        <w:rPr>
          <w:rFonts w:cstheme="minorHAnsi"/>
          <w:b/>
        </w:rPr>
      </w:pPr>
      <w:r w:rsidRPr="00106777">
        <w:rPr>
          <w:rFonts w:cstheme="minorHAnsi"/>
          <w:b/>
        </w:rPr>
        <w:t>Extended Application Questions</w:t>
      </w:r>
    </w:p>
    <w:p w:rsidR="00134526" w:rsidRDefault="00134526" w:rsidP="00F40AA5">
      <w:pPr>
        <w:rPr>
          <w:rFonts w:cstheme="minorHAnsi"/>
        </w:rPr>
      </w:pPr>
    </w:p>
    <w:p w:rsidR="00106777" w:rsidRDefault="00106777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For a given curve, turn off the Show Path, and turn off Show Vector </w:t>
      </w:r>
      <w:r w:rsidR="00152D89" w:rsidRPr="00106777">
        <w:rPr>
          <w:rFonts w:cstheme="minorHAnsi"/>
          <w:noProof/>
          <w:position w:val="-2"/>
        </w:rPr>
        <w:object w:dxaOrig="100" w:dyaOrig="139">
          <v:shape id="_x0000_i1053" type="#_x0000_t75" alt="" style="width:5pt;height:7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745063783" r:id="rId64"/>
        </w:object>
      </w:r>
      <w:r>
        <w:rPr>
          <w:rFonts w:cstheme="minorHAnsi"/>
        </w:rPr>
        <w:t xml:space="preserve"> (the acceleration vector).  Use the velocity vector to predict the motion of the particle.  Explain your reasoning.</w:t>
      </w:r>
    </w:p>
    <w:p w:rsidR="00106777" w:rsidRDefault="00106777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For a given curve, turn off the Show Path, and display only the velocity and acceleration vectors.  Use these two vectors to predict the motion of the particle.  Explain your reasoning.</w:t>
      </w:r>
    </w:p>
    <w:p w:rsidR="001A55DC" w:rsidRDefault="001A55DC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>Explain how the displayed points can be used to determine the relative speed of the particle.</w:t>
      </w:r>
    </w:p>
    <w:p w:rsidR="001A55DC" w:rsidRDefault="000144B6" w:rsidP="00106777">
      <w:pPr>
        <w:pStyle w:val="ListParagraph"/>
        <w:numPr>
          <w:ilvl w:val="0"/>
          <w:numId w:val="9"/>
        </w:numPr>
        <w:rPr>
          <w:rFonts w:cstheme="minorHAnsi"/>
        </w:rPr>
      </w:pPr>
      <w:r>
        <w:rPr>
          <w:rFonts w:cstheme="minorHAnsi"/>
        </w:rPr>
        <w:t xml:space="preserve">Explore various curve and </w:t>
      </w:r>
      <w:r w:rsidR="00D6092E">
        <w:rPr>
          <w:rFonts w:cstheme="minorHAnsi"/>
        </w:rPr>
        <w:t>try to explain how the velocity and acceleration vectors can be used to determine the concavity of the curve at a point.</w:t>
      </w:r>
    </w:p>
    <w:p w:rsidR="00D6092E" w:rsidRDefault="00D6092E" w:rsidP="00D6092E">
      <w:pPr>
        <w:rPr>
          <w:rFonts w:cstheme="minorHAnsi"/>
        </w:rPr>
      </w:pPr>
    </w:p>
    <w:p w:rsidR="00D6092E" w:rsidRPr="00D6092E" w:rsidRDefault="00D6092E" w:rsidP="005742BB">
      <w:pPr>
        <w:jc w:val="both"/>
        <w:rPr>
          <w:rFonts w:cstheme="minorHAnsi"/>
        </w:rPr>
      </w:pPr>
    </w:p>
    <w:sectPr w:rsidR="00D6092E" w:rsidRPr="00D6092E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7112" w:rsidRDefault="00B57112" w:rsidP="00094D75">
      <w:pPr>
        <w:spacing w:line="240" w:lineRule="auto"/>
      </w:pPr>
      <w:r>
        <w:separator/>
      </w:r>
    </w:p>
  </w:endnote>
  <w:endnote w:type="continuationSeparator" w:id="0">
    <w:p w:rsidR="00B57112" w:rsidRDefault="00B57112" w:rsidP="00094D7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6F77" w:rsidRDefault="00196F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94D75" w:rsidRDefault="00094D75" w:rsidP="00094D75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 xml:space="preserve">©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094D75" w:rsidRDefault="00094D75">
    <w:pPr>
      <w:pStyle w:val="Footer"/>
    </w:pPr>
  </w:p>
  <w:p w:rsidR="00094D75" w:rsidRDefault="00094D7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6F77" w:rsidRDefault="00196F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7112" w:rsidRDefault="00B57112" w:rsidP="00094D75">
      <w:pPr>
        <w:spacing w:line="240" w:lineRule="auto"/>
      </w:pPr>
      <w:r>
        <w:separator/>
      </w:r>
    </w:p>
  </w:footnote>
  <w:footnote w:type="continuationSeparator" w:id="0">
    <w:p w:rsidR="00B57112" w:rsidRDefault="00B57112" w:rsidP="00094D7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6F77" w:rsidRDefault="00196F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0FE" w:rsidRDefault="005820FE" w:rsidP="005820FE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065C9F6B" wp14:editId="2A5C78E8">
          <wp:extent cx="304800" cy="292100"/>
          <wp:effectExtent l="0" t="0" r="0" b="0"/>
          <wp:docPr id="9" name="Picture 9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 xml:space="preserve">Exploring </w:t>
    </w:r>
    <w:r w:rsidR="00D52611">
      <w:rPr>
        <w:rFonts w:ascii="Arial" w:eastAsia="Times New Roman" w:hAnsi="Arial" w:cs="Arial"/>
        <w:b/>
        <w:sz w:val="28"/>
        <w:szCs w:val="28"/>
      </w:rPr>
      <w:t>Motion in the Plane: Velocity and Acceleration</w:t>
    </w:r>
    <w:r>
      <w:rPr>
        <w:rFonts w:ascii="Arial" w:eastAsia="Times New Roman" w:hAnsi="Arial" w:cs="Arial"/>
        <w:b/>
        <w:sz w:val="32"/>
        <w:szCs w:val="32"/>
      </w:rPr>
      <w:tab/>
    </w:r>
  </w:p>
  <w:p w:rsidR="005820FE" w:rsidRPr="00D52611" w:rsidRDefault="005820FE" w:rsidP="00D52611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38971620" wp14:editId="1738AC29">
          <wp:extent cx="685800" cy="279400"/>
          <wp:effectExtent l="0" t="0" r="0" b="6350"/>
          <wp:docPr id="1" name="Picture 1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 w:rsidR="00196F77">
      <w:rPr>
        <w:rFonts w:ascii="Arial" w:eastAsia="Times New Roman" w:hAnsi="Arial" w:cs="Arial"/>
        <w:b/>
        <w:sz w:val="20"/>
        <w:szCs w:val="20"/>
      </w:rPr>
      <w:t>Student Activity</w:t>
    </w:r>
    <w:bookmarkStart w:id="0" w:name="_GoBack"/>
    <w:bookmarkEnd w:id="0"/>
  </w:p>
  <w:p w:rsidR="005820FE" w:rsidRDefault="005820F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6F77" w:rsidRDefault="00196F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F95727"/>
    <w:multiLevelType w:val="hybridMultilevel"/>
    <w:tmpl w:val="966654F2"/>
    <w:lvl w:ilvl="0" w:tplc="ADC4EDC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C03D26"/>
    <w:multiLevelType w:val="hybridMultilevel"/>
    <w:tmpl w:val="AE2EA8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A6B40F3"/>
    <w:multiLevelType w:val="hybridMultilevel"/>
    <w:tmpl w:val="00308298"/>
    <w:lvl w:ilvl="0" w:tplc="47C8503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B540FD1"/>
    <w:multiLevelType w:val="hybridMultilevel"/>
    <w:tmpl w:val="F41C8F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91E29BA"/>
    <w:multiLevelType w:val="hybridMultilevel"/>
    <w:tmpl w:val="3F2E3A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DD06A1"/>
    <w:multiLevelType w:val="hybridMultilevel"/>
    <w:tmpl w:val="D4544BE8"/>
    <w:lvl w:ilvl="0" w:tplc="95AC70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225EB8"/>
    <w:multiLevelType w:val="hybridMultilevel"/>
    <w:tmpl w:val="F91420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650E09"/>
    <w:multiLevelType w:val="hybridMultilevel"/>
    <w:tmpl w:val="75FCA6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0C02CC"/>
    <w:multiLevelType w:val="hybridMultilevel"/>
    <w:tmpl w:val="835A81F4"/>
    <w:lvl w:ilvl="0" w:tplc="C9F07D2C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8"/>
  </w:num>
  <w:num w:numId="6">
    <w:abstractNumId w:val="5"/>
  </w:num>
  <w:num w:numId="7">
    <w:abstractNumId w:val="7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3993"/>
    <w:rsid w:val="00004250"/>
    <w:rsid w:val="00012845"/>
    <w:rsid w:val="000144B6"/>
    <w:rsid w:val="00015277"/>
    <w:rsid w:val="0003774F"/>
    <w:rsid w:val="00040E6A"/>
    <w:rsid w:val="000425C7"/>
    <w:rsid w:val="00054DAF"/>
    <w:rsid w:val="00094D75"/>
    <w:rsid w:val="0009627B"/>
    <w:rsid w:val="000A732E"/>
    <w:rsid w:val="000F3BCB"/>
    <w:rsid w:val="00102910"/>
    <w:rsid w:val="00102BCF"/>
    <w:rsid w:val="00106777"/>
    <w:rsid w:val="00134526"/>
    <w:rsid w:val="001424BF"/>
    <w:rsid w:val="001428BF"/>
    <w:rsid w:val="00152D89"/>
    <w:rsid w:val="00166113"/>
    <w:rsid w:val="00177FC8"/>
    <w:rsid w:val="00196F77"/>
    <w:rsid w:val="001A355B"/>
    <w:rsid w:val="001A55DC"/>
    <w:rsid w:val="001A68EF"/>
    <w:rsid w:val="001B2426"/>
    <w:rsid w:val="001D7B2C"/>
    <w:rsid w:val="00226AE5"/>
    <w:rsid w:val="0023700A"/>
    <w:rsid w:val="002414FB"/>
    <w:rsid w:val="00251359"/>
    <w:rsid w:val="00261516"/>
    <w:rsid w:val="0026322C"/>
    <w:rsid w:val="00286AA2"/>
    <w:rsid w:val="002C5C55"/>
    <w:rsid w:val="002D5705"/>
    <w:rsid w:val="002D634A"/>
    <w:rsid w:val="003108C7"/>
    <w:rsid w:val="003143FC"/>
    <w:rsid w:val="003A5058"/>
    <w:rsid w:val="003B4BBA"/>
    <w:rsid w:val="004004C0"/>
    <w:rsid w:val="0040207B"/>
    <w:rsid w:val="0040556D"/>
    <w:rsid w:val="0042505D"/>
    <w:rsid w:val="004265F9"/>
    <w:rsid w:val="00460582"/>
    <w:rsid w:val="004811BF"/>
    <w:rsid w:val="00510230"/>
    <w:rsid w:val="00521DD8"/>
    <w:rsid w:val="00541EA2"/>
    <w:rsid w:val="0054676C"/>
    <w:rsid w:val="005740AA"/>
    <w:rsid w:val="005742BB"/>
    <w:rsid w:val="005820FE"/>
    <w:rsid w:val="005851F6"/>
    <w:rsid w:val="005920BD"/>
    <w:rsid w:val="005A62C5"/>
    <w:rsid w:val="005C2FC5"/>
    <w:rsid w:val="005C3FCB"/>
    <w:rsid w:val="006478AC"/>
    <w:rsid w:val="006520AE"/>
    <w:rsid w:val="006C120E"/>
    <w:rsid w:val="006D4812"/>
    <w:rsid w:val="006E04F2"/>
    <w:rsid w:val="006E6715"/>
    <w:rsid w:val="006F7312"/>
    <w:rsid w:val="00734877"/>
    <w:rsid w:val="00752552"/>
    <w:rsid w:val="007B3DE8"/>
    <w:rsid w:val="007C05A4"/>
    <w:rsid w:val="007C4211"/>
    <w:rsid w:val="007F3993"/>
    <w:rsid w:val="008059B6"/>
    <w:rsid w:val="00836323"/>
    <w:rsid w:val="008639E2"/>
    <w:rsid w:val="00873799"/>
    <w:rsid w:val="00886C3C"/>
    <w:rsid w:val="008873D9"/>
    <w:rsid w:val="00895AE3"/>
    <w:rsid w:val="008F3932"/>
    <w:rsid w:val="008F666B"/>
    <w:rsid w:val="00944E97"/>
    <w:rsid w:val="00951410"/>
    <w:rsid w:val="009E195E"/>
    <w:rsid w:val="009E63AA"/>
    <w:rsid w:val="009F411E"/>
    <w:rsid w:val="00A11E0B"/>
    <w:rsid w:val="00A264F1"/>
    <w:rsid w:val="00A66AE9"/>
    <w:rsid w:val="00A71C68"/>
    <w:rsid w:val="00A7592A"/>
    <w:rsid w:val="00B00F7E"/>
    <w:rsid w:val="00B57112"/>
    <w:rsid w:val="00B76844"/>
    <w:rsid w:val="00C45C9A"/>
    <w:rsid w:val="00C75842"/>
    <w:rsid w:val="00C76720"/>
    <w:rsid w:val="00CA0F09"/>
    <w:rsid w:val="00D06606"/>
    <w:rsid w:val="00D40EF7"/>
    <w:rsid w:val="00D52611"/>
    <w:rsid w:val="00D56CBD"/>
    <w:rsid w:val="00D6092E"/>
    <w:rsid w:val="00D75F0E"/>
    <w:rsid w:val="00D86129"/>
    <w:rsid w:val="00DA2B7C"/>
    <w:rsid w:val="00DE01C2"/>
    <w:rsid w:val="00DF7969"/>
    <w:rsid w:val="00E23ADA"/>
    <w:rsid w:val="00E26C0B"/>
    <w:rsid w:val="00E95458"/>
    <w:rsid w:val="00F33217"/>
    <w:rsid w:val="00F40AA5"/>
    <w:rsid w:val="00F6453D"/>
    <w:rsid w:val="00F673A0"/>
    <w:rsid w:val="00F76848"/>
    <w:rsid w:val="00F76BBF"/>
    <w:rsid w:val="00F82E6F"/>
    <w:rsid w:val="00FD6FBE"/>
    <w:rsid w:val="00FE4534"/>
    <w:rsid w:val="00FE53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420B3E"/>
  <w15:chartTrackingRefBased/>
  <w15:docId w15:val="{74F49ADF-ED47-4776-9403-3AFE3546E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C2FC5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C2FC5"/>
  </w:style>
  <w:style w:type="table" w:styleId="TableGrid">
    <w:name w:val="Table Grid"/>
    <w:basedOn w:val="TableNormal"/>
    <w:uiPriority w:val="39"/>
    <w:rsid w:val="00F673A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250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94D7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D75"/>
  </w:style>
  <w:style w:type="paragraph" w:styleId="Footer">
    <w:name w:val="footer"/>
    <w:basedOn w:val="Normal"/>
    <w:link w:val="FooterChar"/>
    <w:uiPriority w:val="99"/>
    <w:unhideWhenUsed/>
    <w:rsid w:val="00094D7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D75"/>
  </w:style>
  <w:style w:type="character" w:styleId="PageNumber">
    <w:name w:val="page number"/>
    <w:uiPriority w:val="99"/>
    <w:semiHidden/>
    <w:unhideWhenUsed/>
    <w:rsid w:val="00094D75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1.png"/><Relationship Id="rId1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768</Words>
  <Characters>3706</Characters>
  <Application>Microsoft Office Word</Application>
  <DocSecurity>0</DocSecurity>
  <Lines>95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4</cp:revision>
  <cp:lastPrinted>2023-01-14T18:47:00Z</cp:lastPrinted>
  <dcterms:created xsi:type="dcterms:W3CDTF">2023-05-08T20:00:00Z</dcterms:created>
  <dcterms:modified xsi:type="dcterms:W3CDTF">2023-05-08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5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6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AP Reading MathType Preference File 11 pt.eqp</vt:lpwstr>
  </property>
</Properties>
</file>